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94513" cy="91805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90" y="-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4365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240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97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362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248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988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600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795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0595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876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03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03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Group 72"/>
          <p:cNvGrpSpPr/>
          <p:nvPr/>
        </p:nvGrpSpPr>
        <p:grpSpPr>
          <a:xfrm>
            <a:off x="609600" y="1676400"/>
            <a:ext cx="8077200" cy="3810000"/>
            <a:chOff x="914400" y="1295400"/>
            <a:chExt cx="8077200" cy="3810000"/>
          </a:xfrm>
        </p:grpSpPr>
        <p:grpSp>
          <p:nvGrpSpPr>
            <p:cNvPr id="12" name="Group 11"/>
            <p:cNvGrpSpPr/>
            <p:nvPr/>
          </p:nvGrpSpPr>
          <p:grpSpPr>
            <a:xfrm>
              <a:off x="914400" y="1371600"/>
              <a:ext cx="1066800" cy="609600"/>
              <a:chOff x="914400" y="1371600"/>
              <a:chExt cx="1066800" cy="609600"/>
            </a:xfrm>
          </p:grpSpPr>
          <p:sp>
            <p:nvSpPr>
              <p:cNvPr id="4" name="Right Arrow 3"/>
              <p:cNvSpPr/>
              <p:nvPr/>
            </p:nvSpPr>
            <p:spPr>
              <a:xfrm>
                <a:off x="914400" y="1371600"/>
                <a:ext cx="1066800" cy="609600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914400" y="1524000"/>
                <a:ext cx="10668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err="1" smtClean="0"/>
                  <a:t>Omega.y_raw</a:t>
                </a:r>
                <a:endParaRPr lang="en-US" sz="1200" dirty="0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2667000" y="1295400"/>
              <a:ext cx="1981200" cy="1295400"/>
              <a:chOff x="3276600" y="914400"/>
              <a:chExt cx="1981200" cy="1295400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3276600" y="914400"/>
                <a:ext cx="1981200" cy="1295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657600" y="1847607"/>
                <a:ext cx="1524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/>
                  <a:t>Drift Adjuster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3276600" y="1143000"/>
                <a:ext cx="304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+</a:t>
                </a:r>
              </a:p>
              <a:p>
                <a:pPr algn="ctr"/>
                <a:endParaRPr lang="en-US" sz="1200" dirty="0" smtClean="0"/>
              </a:p>
              <a:p>
                <a:pPr algn="ctr"/>
                <a:endParaRPr lang="en-US" sz="1200" dirty="0"/>
              </a:p>
              <a:p>
                <a:pPr algn="ctr"/>
                <a:r>
                  <a:rPr lang="en-US" sz="1200" dirty="0" smtClean="0"/>
                  <a:t>-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038600" y="1143000"/>
                <a:ext cx="120514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dirty="0" err="1" smtClean="0"/>
                  <a:t>Omega.y_comp</a:t>
                </a:r>
                <a:endParaRPr lang="en-US" sz="1200" dirty="0" smtClean="0"/>
              </a:p>
            </p:txBody>
          </p:sp>
        </p:grpSp>
        <p:cxnSp>
          <p:nvCxnSpPr>
            <p:cNvPr id="16" name="Straight Arrow Connector 15"/>
            <p:cNvCxnSpPr>
              <a:stCxn id="4" idx="3"/>
            </p:cNvCxnSpPr>
            <p:nvPr/>
          </p:nvCxnSpPr>
          <p:spPr>
            <a:xfrm>
              <a:off x="1981200" y="16764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5257800" y="1309826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638800" y="2243033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Gyro Plant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019800" y="1538426"/>
              <a:ext cx="12051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err="1" smtClean="0"/>
                <a:t>Theta_estimate</a:t>
              </a:r>
              <a:endParaRPr lang="en-US" sz="1200" dirty="0" smtClean="0"/>
            </a:p>
          </p:txBody>
        </p:sp>
        <p:cxnSp>
          <p:nvCxnSpPr>
            <p:cNvPr id="24" name="Straight Arrow Connector 23"/>
            <p:cNvCxnSpPr>
              <a:stCxn id="13" idx="3"/>
            </p:cNvCxnSpPr>
            <p:nvPr/>
          </p:nvCxnSpPr>
          <p:spPr>
            <a:xfrm>
              <a:off x="4634145" y="1662500"/>
              <a:ext cx="62365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22" idx="3"/>
            </p:cNvCxnSpPr>
            <p:nvPr/>
          </p:nvCxnSpPr>
          <p:spPr>
            <a:xfrm flipV="1">
              <a:off x="7224945" y="1676925"/>
              <a:ext cx="115705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7803472" y="1676926"/>
              <a:ext cx="0" cy="251407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/>
            <p:cNvGrpSpPr/>
            <p:nvPr/>
          </p:nvGrpSpPr>
          <p:grpSpPr>
            <a:xfrm flipH="1">
              <a:off x="7848600" y="4419600"/>
              <a:ext cx="1066800" cy="609600"/>
              <a:chOff x="914400" y="1371600"/>
              <a:chExt cx="1066800" cy="609600"/>
            </a:xfrm>
          </p:grpSpPr>
          <p:sp>
            <p:nvSpPr>
              <p:cNvPr id="42" name="Right Arrow 41"/>
              <p:cNvSpPr/>
              <p:nvPr/>
            </p:nvSpPr>
            <p:spPr>
              <a:xfrm>
                <a:off x="914400" y="1371600"/>
                <a:ext cx="1066800" cy="609600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914401" y="1524000"/>
                <a:ext cx="947691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err="1" smtClean="0"/>
                  <a:t>Theta_accel</a:t>
                </a:r>
                <a:endParaRPr lang="en-US" sz="1200" dirty="0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 flipH="1">
              <a:off x="5105400" y="3810000"/>
              <a:ext cx="1981200" cy="1295400"/>
              <a:chOff x="3276600" y="914400"/>
              <a:chExt cx="1981200" cy="1295400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3276600" y="914400"/>
                <a:ext cx="1981200" cy="1295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3657600" y="1847607"/>
                <a:ext cx="1524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/>
                  <a:t>Error Computer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3276600" y="1143000"/>
                <a:ext cx="304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+</a:t>
                </a:r>
              </a:p>
              <a:p>
                <a:pPr algn="ctr"/>
                <a:endParaRPr lang="en-US" sz="1200" dirty="0" smtClean="0"/>
              </a:p>
              <a:p>
                <a:pPr algn="ctr"/>
                <a:endParaRPr lang="en-US" sz="1200" dirty="0"/>
              </a:p>
              <a:p>
                <a:pPr algn="ctr"/>
                <a:r>
                  <a:rPr lang="en-US" sz="1200" dirty="0" smtClean="0"/>
                  <a:t>-</a:t>
                </a: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4038600" y="1143000"/>
                <a:ext cx="120514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epsilon</a:t>
                </a:r>
              </a:p>
            </p:txBody>
          </p:sp>
        </p:grpSp>
        <p:cxnSp>
          <p:nvCxnSpPr>
            <p:cNvPr id="50" name="Straight Arrow Connector 49"/>
            <p:cNvCxnSpPr/>
            <p:nvPr/>
          </p:nvCxnSpPr>
          <p:spPr>
            <a:xfrm flipH="1">
              <a:off x="7086600" y="4191000"/>
              <a:ext cx="71687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2" idx="3"/>
            </p:cNvCxnSpPr>
            <p:nvPr/>
          </p:nvCxnSpPr>
          <p:spPr>
            <a:xfrm flipH="1">
              <a:off x="7086600" y="4724400"/>
              <a:ext cx="762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Group 54"/>
            <p:cNvGrpSpPr/>
            <p:nvPr/>
          </p:nvGrpSpPr>
          <p:grpSpPr>
            <a:xfrm flipH="1">
              <a:off x="2514600" y="3810000"/>
              <a:ext cx="1981200" cy="1295400"/>
              <a:chOff x="3276600" y="914400"/>
              <a:chExt cx="1981200" cy="1295400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3276600" y="914400"/>
                <a:ext cx="1981200" cy="1295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657600" y="1847607"/>
                <a:ext cx="1524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/>
                  <a:t>PI Controller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3276600" y="1143000"/>
                <a:ext cx="304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+</a:t>
                </a:r>
              </a:p>
              <a:p>
                <a:pPr algn="ctr"/>
                <a:endParaRPr lang="en-US" sz="1200" dirty="0" smtClean="0"/>
              </a:p>
              <a:p>
                <a:pPr algn="ctr"/>
                <a:endParaRPr lang="en-US" sz="1200" dirty="0"/>
              </a:p>
              <a:p>
                <a:pPr algn="ctr"/>
                <a:endParaRPr lang="en-US" sz="1200" dirty="0" smtClean="0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657601" y="1143000"/>
                <a:ext cx="158614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err="1" smtClean="0"/>
                  <a:t>Omega_adjustment</a:t>
                </a:r>
                <a:endParaRPr lang="en-US" sz="1200" dirty="0" smtClean="0"/>
              </a:p>
            </p:txBody>
          </p:sp>
        </p:grpSp>
        <p:cxnSp>
          <p:nvCxnSpPr>
            <p:cNvPr id="61" name="Straight Arrow Connector 60"/>
            <p:cNvCxnSpPr>
              <a:stCxn id="48" idx="3"/>
            </p:cNvCxnSpPr>
            <p:nvPr/>
          </p:nvCxnSpPr>
          <p:spPr>
            <a:xfrm flipH="1" flipV="1">
              <a:off x="4495800" y="4177099"/>
              <a:ext cx="62365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905000" y="4177099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1905000" y="2243033"/>
              <a:ext cx="0" cy="19340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1905000" y="2243033"/>
              <a:ext cx="762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026403"/>
                </p:ext>
              </p:extLst>
            </p:nvPr>
          </p:nvGraphicFramePr>
          <p:xfrm>
            <a:off x="8458200" y="1409700"/>
            <a:ext cx="5334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3" imgW="228600" imgH="228600" progId="Equation.DSMT4">
                    <p:embed/>
                  </p:oleObj>
                </mc:Choice>
                <mc:Fallback>
                  <p:oleObj name="Equation" r:id="rId3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458200" y="1409700"/>
                          <a:ext cx="533400" cy="536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Title 7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y Lou stabilized gyro system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381000" y="6172200"/>
            <a:ext cx="7010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/>
              <a:t>System design based on </a:t>
            </a:r>
            <a:r>
              <a:rPr lang="en-US" sz="1000" i="1" dirty="0"/>
              <a:t>Bill </a:t>
            </a:r>
            <a:r>
              <a:rPr lang="en-US" sz="1000" i="1" dirty="0" err="1" smtClean="0"/>
              <a:t>Premmerlani’s</a:t>
            </a:r>
            <a:r>
              <a:rPr lang="en-US" sz="1000" i="1" dirty="0" smtClean="0"/>
              <a:t> Direction Cosine Matrix http://gentlenav.googlecode.com/files/DCMDraft2.pdf</a:t>
            </a: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97048"/>
              </p:ext>
            </p:extLst>
          </p:nvPr>
        </p:nvGraphicFramePr>
        <p:xfrm>
          <a:off x="2527300" y="4749800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282680" imgH="279360" progId="Equation.DSMT4">
                  <p:embed/>
                </p:oleObj>
              </mc:Choice>
              <mc:Fallback>
                <p:oleObj name="Equation" r:id="rId5" imgW="128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7300" y="4749800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722252"/>
              </p:ext>
            </p:extLst>
          </p:nvPr>
        </p:nvGraphicFramePr>
        <p:xfrm>
          <a:off x="4978400" y="4738103"/>
          <a:ext cx="1625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1625400" imgH="253800" progId="Equation.DSMT4">
                  <p:embed/>
                </p:oleObj>
              </mc:Choice>
              <mc:Fallback>
                <p:oleObj name="Equation" r:id="rId7" imgW="1625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8400" y="4738103"/>
                        <a:ext cx="1625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312654"/>
              </p:ext>
            </p:extLst>
          </p:nvPr>
        </p:nvGraphicFramePr>
        <p:xfrm>
          <a:off x="2682536" y="2241550"/>
          <a:ext cx="1384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9" imgW="1384200" imgH="241200" progId="Equation.DSMT4">
                  <p:embed/>
                </p:oleObj>
              </mc:Choice>
              <mc:Fallback>
                <p:oleObj name="Equation" r:id="rId9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2536" y="2241550"/>
                        <a:ext cx="1384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7100"/>
              </p:ext>
            </p:extLst>
          </p:nvPr>
        </p:nvGraphicFramePr>
        <p:xfrm>
          <a:off x="5492750" y="2320498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1" imgW="901440" imgH="279360" progId="Equation.DSMT4">
                  <p:embed/>
                </p:oleObj>
              </mc:Choice>
              <mc:Fallback>
                <p:oleObj name="Equation" r:id="rId11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2750" y="2320498"/>
                        <a:ext cx="901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1917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200" dirty="0" err="1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</TotalTime>
  <Words>36</Words>
  <Application>Microsoft Office PowerPoint</Application>
  <PresentationFormat>On-screen Show (4:3)</PresentationFormat>
  <Paragraphs>22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Mary Lou stabilized gyro system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SNS</dc:creator>
  <cp:lastModifiedBy>RSNS</cp:lastModifiedBy>
  <cp:revision>6</cp:revision>
  <cp:lastPrinted>2014-10-16T20:19:24Z</cp:lastPrinted>
  <dcterms:created xsi:type="dcterms:W3CDTF">2014-10-16T19:25:34Z</dcterms:created>
  <dcterms:modified xsi:type="dcterms:W3CDTF">2014-10-16T20:35:56Z</dcterms:modified>
</cp:coreProperties>
</file>